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005A" w:rsidRDefault="009B5443" w:rsidP="0004005A">
      <w:pPr>
        <w:pStyle w:val="prastasis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37. </w:t>
      </w:r>
      <w:r w:rsidR="0004005A">
        <w:rPr>
          <w:rFonts w:ascii="Times New Roman" w:eastAsia="Times New Roman" w:hAnsi="Times New Roman" w:cs="Times New Roman"/>
          <w:b/>
          <w:sz w:val="24"/>
          <w:szCs w:val="24"/>
        </w:rPr>
        <w:t>Medžiaga matematikos mokytojui</w:t>
      </w:r>
    </w:p>
    <w:p w:rsidR="0004005A" w:rsidRPr="0083086E" w:rsidRDefault="0004005A" w:rsidP="000E371D">
      <w:pPr>
        <w:spacing w:before="120" w:after="12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ntegruojamos veiklos tema</w:t>
      </w:r>
      <w:r w:rsidRPr="00E36E9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274E4" w:rsidRPr="00966614">
        <w:rPr>
          <w:rFonts w:ascii="Times New Roman" w:eastAsia="Times New Roman" w:hAnsi="Times New Roman" w:cs="Times New Roman"/>
          <w:b/>
          <w:i/>
          <w:sz w:val="24"/>
          <w:szCs w:val="24"/>
        </w:rPr>
        <w:t>Anglies dioksido kiekio palyginimas įkvepiamame ir iškvepiamame ore</w:t>
      </w:r>
    </w:p>
    <w:tbl>
      <w:tblPr>
        <w:tblW w:w="1020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2977"/>
        <w:gridCol w:w="7229"/>
      </w:tblGrid>
      <w:tr w:rsidR="0004005A" w:rsidRPr="00BD3025" w:rsidTr="009E65C3">
        <w:tc>
          <w:tcPr>
            <w:tcW w:w="2977" w:type="dxa"/>
          </w:tcPr>
          <w:p w:rsidR="0004005A" w:rsidRPr="00290458" w:rsidRDefault="0004005A" w:rsidP="000E371D">
            <w:pPr>
              <w:pStyle w:val="prastasis1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Klasė, dalykas</w:t>
            </w:r>
          </w:p>
        </w:tc>
        <w:tc>
          <w:tcPr>
            <w:tcW w:w="7229" w:type="dxa"/>
          </w:tcPr>
          <w:p w:rsidR="0004005A" w:rsidRPr="00BD3025" w:rsidRDefault="0004005A" w:rsidP="000E371D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  <w:r w:rsidR="0038006E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  <w:r w:rsidRPr="00BD30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klasė</w:t>
            </w:r>
            <w:r w:rsidR="00276283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Pr="00BD3025">
              <w:rPr>
                <w:rFonts w:ascii="Times New Roman" w:eastAsia="Times New Roman" w:hAnsi="Times New Roman" w:cs="Times New Roman"/>
                <w:sz w:val="24"/>
                <w:szCs w:val="24"/>
              </w:rPr>
              <w:t>, matematika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4005A" w:rsidRPr="00BD3025" w:rsidTr="009E65C3">
        <w:tc>
          <w:tcPr>
            <w:tcW w:w="2977" w:type="dxa"/>
          </w:tcPr>
          <w:p w:rsidR="0004005A" w:rsidRPr="00290458" w:rsidRDefault="0004005A" w:rsidP="000E371D">
            <w:pPr>
              <w:pStyle w:val="prastasis1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 xml:space="preserve">Numatoma </w:t>
            </w: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veiklos trukmė</w:t>
            </w:r>
          </w:p>
        </w:tc>
        <w:tc>
          <w:tcPr>
            <w:tcW w:w="7229" w:type="dxa"/>
          </w:tcPr>
          <w:p w:rsidR="0004005A" w:rsidRPr="00BD3025" w:rsidRDefault="0004005A" w:rsidP="000E371D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D3025">
              <w:rPr>
                <w:rFonts w:ascii="Times New Roman" w:eastAsia="Times New Roman" w:hAnsi="Times New Roman" w:cs="Times New Roman"/>
                <w:sz w:val="24"/>
                <w:szCs w:val="24"/>
              </w:rPr>
              <w:t>45 min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04005A" w:rsidRPr="00BD3025" w:rsidTr="009E65C3">
        <w:tc>
          <w:tcPr>
            <w:tcW w:w="2977" w:type="dxa"/>
          </w:tcPr>
          <w:p w:rsidR="00AC7F39" w:rsidRDefault="0004005A">
            <w:pPr>
              <w:pStyle w:val="prastasis1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okinių pasiekimai </w:t>
            </w:r>
            <w:r w:rsidR="0038006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agal </w:t>
            </w:r>
            <w:r w:rsidR="0038006E" w:rsidRPr="001E0FBE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agrindinio ugdymo</w:t>
            </w:r>
            <w:r w:rsidRPr="001E0FBE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bendr</w:t>
            </w:r>
            <w:r w:rsidR="0038006E" w:rsidRPr="001E0FBE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ąsias</w:t>
            </w:r>
            <w:r w:rsidRPr="001E0FBE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 xml:space="preserve"> program</w:t>
            </w:r>
            <w:r w:rsidR="0038006E" w:rsidRPr="001E0FBE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as. Matematika</w:t>
            </w:r>
          </w:p>
        </w:tc>
        <w:tc>
          <w:tcPr>
            <w:tcW w:w="7229" w:type="dxa"/>
          </w:tcPr>
          <w:p w:rsidR="0004005A" w:rsidRPr="0004005A" w:rsidRDefault="0004005A" w:rsidP="000E371D">
            <w:pPr>
              <w:pStyle w:val="prastasis1"/>
              <w:spacing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4005A">
              <w:rPr>
                <w:rFonts w:ascii="Times New Roman" w:hAnsi="Times New Roman" w:cs="Times New Roman"/>
                <w:sz w:val="24"/>
                <w:szCs w:val="24"/>
              </w:rPr>
              <w:t>1.2. Atlikti aritmetinius veiksmus su natūraliaisiais ir trupmeniniais skaičiais. Pasirinkti tinkamą veiksmą ir skaičiavimo būdą paprasčiausiems uždaviniams spręsti.</w:t>
            </w:r>
            <w:r w:rsidR="0038006E">
              <w:rPr>
                <w:rFonts w:ascii="Times New Roman" w:hAnsi="Times New Roman" w:cs="Times New Roman"/>
                <w:sz w:val="24"/>
                <w:szCs w:val="24"/>
              </w:rPr>
              <w:t xml:space="preserve"> &lt;...&gt;.</w:t>
            </w:r>
          </w:p>
        </w:tc>
      </w:tr>
      <w:tr w:rsidR="0004005A" w:rsidRPr="00BD3025" w:rsidTr="009E65C3">
        <w:tc>
          <w:tcPr>
            <w:tcW w:w="2977" w:type="dxa"/>
          </w:tcPr>
          <w:p w:rsidR="00AC7F39" w:rsidRDefault="0004005A">
            <w:pPr>
              <w:pStyle w:val="prastasis1"/>
              <w:ind w:left="0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 xml:space="preserve">Mokytojo veiklos </w:t>
            </w:r>
            <w:r w:rsidR="00276283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siekiniai</w:t>
            </w:r>
          </w:p>
        </w:tc>
        <w:tc>
          <w:tcPr>
            <w:tcW w:w="7229" w:type="dxa"/>
          </w:tcPr>
          <w:p w:rsidR="0004005A" w:rsidRPr="00E8333C" w:rsidRDefault="0004005A" w:rsidP="0083086E">
            <w:pPr>
              <w:pStyle w:val="prastasis1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Ugdyti mokinių gebėjimus</w:t>
            </w:r>
            <w:r w:rsidR="00E8333C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  <w:r w:rsidR="00E8333C">
              <w:rPr>
                <w:rFonts w:ascii="Times New Roman" w:hAnsi="Times New Roman" w:cs="Times New Roman"/>
                <w:sz w:val="24"/>
                <w:szCs w:val="24"/>
              </w:rPr>
              <w:t xml:space="preserve">skaičiuoti aritmetinį vidurkį ir procentus. </w:t>
            </w:r>
          </w:p>
        </w:tc>
      </w:tr>
      <w:tr w:rsidR="0004005A" w:rsidRPr="00BD3025" w:rsidTr="009E65C3">
        <w:tc>
          <w:tcPr>
            <w:tcW w:w="2977" w:type="dxa"/>
          </w:tcPr>
          <w:p w:rsidR="0004005A" w:rsidRPr="00290458" w:rsidRDefault="0004005A" w:rsidP="000E371D">
            <w:pPr>
              <w:pStyle w:val="prastasis1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Veiklos priemonės</w:t>
            </w:r>
          </w:p>
        </w:tc>
        <w:tc>
          <w:tcPr>
            <w:tcW w:w="7229" w:type="dxa"/>
          </w:tcPr>
          <w:p w:rsidR="0004005A" w:rsidRPr="00AF1298" w:rsidRDefault="0004005A" w:rsidP="0083086E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1298">
              <w:rPr>
                <w:rFonts w:ascii="Times New Roman" w:eastAsia="Times New Roman" w:hAnsi="Times New Roman" w:cs="Times New Roman"/>
                <w:sz w:val="24"/>
                <w:szCs w:val="24"/>
              </w:rPr>
              <w:t>Užduočių lapas kiekvienai mokinių grupei, atsakymų lapas mokytojui.</w:t>
            </w:r>
          </w:p>
        </w:tc>
      </w:tr>
      <w:tr w:rsidR="0004005A" w:rsidRPr="00BD3025" w:rsidTr="009E65C3">
        <w:tc>
          <w:tcPr>
            <w:tcW w:w="2977" w:type="dxa"/>
          </w:tcPr>
          <w:p w:rsidR="0004005A" w:rsidRPr="00290458" w:rsidRDefault="0004005A" w:rsidP="000E371D">
            <w:pPr>
              <w:pStyle w:val="prastasis1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Siūloma veikla</w:t>
            </w:r>
          </w:p>
        </w:tc>
        <w:tc>
          <w:tcPr>
            <w:tcW w:w="7229" w:type="dxa"/>
          </w:tcPr>
          <w:p w:rsidR="00AC7F39" w:rsidRDefault="0004005A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kinių darbas grupė</w:t>
            </w:r>
            <w:r w:rsidR="00276283">
              <w:rPr>
                <w:rFonts w:ascii="Times New Roman" w:eastAsia="Times New Roman" w:hAnsi="Times New Roman" w:cs="Times New Roman"/>
                <w:sz w:val="24"/>
                <w:szCs w:val="24"/>
              </w:rPr>
              <w:t>mis</w:t>
            </w:r>
            <w:bookmarkStart w:id="0" w:name="_GoBack"/>
            <w:bookmarkEnd w:id="0"/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. (Rekomenduojamas formalusis kaupiamasis ir neformalusis vertinimas.)</w:t>
            </w:r>
          </w:p>
        </w:tc>
      </w:tr>
    </w:tbl>
    <w:p w:rsidR="00D130E5" w:rsidRDefault="00D130E5" w:rsidP="0004005A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130E5" w:rsidRDefault="00D130E5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:rsidR="0004005A" w:rsidRDefault="0004005A" w:rsidP="0004005A">
      <w:pPr>
        <w:pStyle w:val="prastasis1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1B37D4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lastRenderedPageBreak/>
        <w:t>Užduočių lapas (mokiniams</w:t>
      </w:r>
      <w:r w:rsidRPr="001B37D4">
        <w:rPr>
          <w:rFonts w:ascii="Times New Roman" w:eastAsia="Times New Roman" w:hAnsi="Times New Roman" w:cs="Times New Roman"/>
          <w:color w:val="auto"/>
          <w:sz w:val="24"/>
          <w:szCs w:val="24"/>
        </w:rPr>
        <w:t>)</w:t>
      </w:r>
    </w:p>
    <w:p w:rsidR="0004005A" w:rsidRPr="00AD115C" w:rsidRDefault="0004005A" w:rsidP="0004005A">
      <w:pPr>
        <w:pStyle w:val="prastasis1"/>
        <w:ind w:left="360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04005A" w:rsidRDefault="008D6003" w:rsidP="008D6003">
      <w:pPr>
        <w:pStyle w:val="prastasis1"/>
        <w:numPr>
          <w:ilvl w:val="0"/>
          <w:numId w:val="9"/>
        </w:numPr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Stačiakampis padalytas į 200 lygių kvadratėlių.</w:t>
      </w:r>
    </w:p>
    <w:p w:rsidR="007B54AB" w:rsidRDefault="008D6003" w:rsidP="007B54AB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auto"/>
          <w:sz w:val="24"/>
          <w:szCs w:val="24"/>
          <w:lang w:eastAsia="lt-LT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80035</wp:posOffset>
            </wp:positionH>
            <wp:positionV relativeFrom="paragraph">
              <wp:posOffset>103505</wp:posOffset>
            </wp:positionV>
            <wp:extent cx="5781675" cy="3301365"/>
            <wp:effectExtent l="19050" t="0" r="9525" b="0"/>
            <wp:wrapTight wrapText="bothSides">
              <wp:wrapPolygon edited="0">
                <wp:start x="-71" y="0"/>
                <wp:lineTo x="-71" y="21438"/>
                <wp:lineTo x="21636" y="21438"/>
                <wp:lineTo x="21636" y="0"/>
                <wp:lineTo x="-71" y="0"/>
              </wp:wrapPolygon>
            </wp:wrapTight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22613" t="28281" r="24934" b="183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675" cy="3301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B54AB" w:rsidRDefault="007B54AB" w:rsidP="007B54AB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7B54AB" w:rsidRDefault="007B54AB" w:rsidP="007B54AB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7B54AB" w:rsidRDefault="007B54AB" w:rsidP="007B54AB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7B54AB" w:rsidRDefault="007B54AB" w:rsidP="007B54AB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7B54AB" w:rsidRDefault="007B54AB" w:rsidP="007B54AB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7B54AB" w:rsidRDefault="007B54AB" w:rsidP="007B54AB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7B54AB" w:rsidRDefault="007B54AB" w:rsidP="007B54AB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7B54AB" w:rsidRDefault="007B54AB" w:rsidP="007B54AB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7B54AB" w:rsidRDefault="007B54AB" w:rsidP="007B54AB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7B54AB" w:rsidRDefault="007B54AB" w:rsidP="007B54AB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7B54AB" w:rsidRDefault="007B54AB" w:rsidP="007B54AB">
      <w:pPr>
        <w:pStyle w:val="prastasis1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8D6003" w:rsidRDefault="008D6003">
      <w:pPr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8D6003" w:rsidRDefault="008D6003">
      <w:pPr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8D6003" w:rsidRDefault="008D6003">
      <w:pPr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8D6003" w:rsidRDefault="008D6003">
      <w:pPr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8D6003" w:rsidRDefault="008406D5" w:rsidP="008D6003">
      <w:pPr>
        <w:pStyle w:val="Sraopastraipa"/>
        <w:numPr>
          <w:ilvl w:val="0"/>
          <w:numId w:val="10"/>
        </w:numPr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K</w:t>
      </w:r>
      <w:r w:rsidR="008D6003">
        <w:rPr>
          <w:rFonts w:ascii="Times New Roman" w:eastAsia="Times New Roman" w:hAnsi="Times New Roman" w:cs="Times New Roman"/>
          <w:sz w:val="24"/>
          <w:szCs w:val="24"/>
        </w:rPr>
        <w:t>iek kvadratėlių yra nenuspalvinta?</w:t>
      </w:r>
    </w:p>
    <w:p w:rsidR="008D6003" w:rsidRDefault="008406D5" w:rsidP="008D6003">
      <w:pPr>
        <w:pStyle w:val="Sraopastraipa"/>
        <w:numPr>
          <w:ilvl w:val="0"/>
          <w:numId w:val="10"/>
        </w:numPr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K</w:t>
      </w:r>
      <w:r w:rsidR="008D6003">
        <w:rPr>
          <w:rFonts w:ascii="Times New Roman" w:eastAsia="Times New Roman" w:hAnsi="Times New Roman" w:cs="Times New Roman"/>
          <w:sz w:val="24"/>
          <w:szCs w:val="24"/>
        </w:rPr>
        <w:t>uri stačiakampio dalis yra nuspalvinta?</w:t>
      </w:r>
    </w:p>
    <w:p w:rsidR="008D6003" w:rsidRDefault="008406D5" w:rsidP="008D6003">
      <w:pPr>
        <w:pStyle w:val="Sraopastraipa"/>
        <w:numPr>
          <w:ilvl w:val="0"/>
          <w:numId w:val="10"/>
        </w:numPr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K</w:t>
      </w:r>
      <w:r w:rsidR="008D6003">
        <w:rPr>
          <w:rFonts w:ascii="Times New Roman" w:eastAsia="Times New Roman" w:hAnsi="Times New Roman" w:cs="Times New Roman"/>
          <w:sz w:val="24"/>
          <w:szCs w:val="24"/>
        </w:rPr>
        <w:t xml:space="preserve">iek procentų viso stačiakampio ploto yra </w:t>
      </w:r>
      <w:r w:rsidR="000E77BD">
        <w:rPr>
          <w:rFonts w:ascii="Times New Roman" w:eastAsia="Times New Roman" w:hAnsi="Times New Roman" w:cs="Times New Roman"/>
          <w:sz w:val="24"/>
          <w:szCs w:val="24"/>
        </w:rPr>
        <w:t>ne</w:t>
      </w:r>
      <w:r w:rsidR="008D6003">
        <w:rPr>
          <w:rFonts w:ascii="Times New Roman" w:eastAsia="Times New Roman" w:hAnsi="Times New Roman" w:cs="Times New Roman"/>
          <w:sz w:val="24"/>
          <w:szCs w:val="24"/>
        </w:rPr>
        <w:t>nuspalvinta?</w:t>
      </w:r>
    </w:p>
    <w:p w:rsidR="000E77BD" w:rsidRDefault="008406D5" w:rsidP="008D6003">
      <w:pPr>
        <w:pStyle w:val="Sraopastraipa"/>
        <w:numPr>
          <w:ilvl w:val="0"/>
          <w:numId w:val="10"/>
        </w:numPr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K</w:t>
      </w:r>
      <w:r w:rsidR="000E77BD">
        <w:rPr>
          <w:rFonts w:ascii="Times New Roman" w:eastAsia="Times New Roman" w:hAnsi="Times New Roman" w:cs="Times New Roman"/>
          <w:sz w:val="24"/>
          <w:szCs w:val="24"/>
        </w:rPr>
        <w:t>urią nenuspalvintų kvadratėlių dalį sudaro nuspalvinti kvadratėliai?</w:t>
      </w:r>
    </w:p>
    <w:p w:rsidR="000E77BD" w:rsidRDefault="008406D5" w:rsidP="000E77BD">
      <w:pPr>
        <w:pStyle w:val="Sraopastraipa"/>
        <w:numPr>
          <w:ilvl w:val="0"/>
          <w:numId w:val="10"/>
        </w:numPr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K</w:t>
      </w:r>
      <w:r w:rsidR="000E77BD">
        <w:rPr>
          <w:rFonts w:ascii="Times New Roman" w:eastAsia="Times New Roman" w:hAnsi="Times New Roman" w:cs="Times New Roman"/>
          <w:sz w:val="24"/>
          <w:szCs w:val="24"/>
        </w:rPr>
        <w:t>urią nuspalvintų kvadratėlių dalį sudaro nenuspalvinti kvadratėliai?</w:t>
      </w:r>
    </w:p>
    <w:p w:rsidR="000E77BD" w:rsidRDefault="008406D5" w:rsidP="00D550DD">
      <w:pPr>
        <w:pStyle w:val="Sraopastraipa"/>
        <w:numPr>
          <w:ilvl w:val="0"/>
          <w:numId w:val="10"/>
        </w:numPr>
        <w:ind w:left="426" w:hanging="66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K</w:t>
      </w:r>
      <w:r w:rsidR="000E77BD">
        <w:rPr>
          <w:rFonts w:ascii="Times New Roman" w:eastAsia="Times New Roman" w:hAnsi="Times New Roman" w:cs="Times New Roman"/>
          <w:sz w:val="24"/>
          <w:szCs w:val="24"/>
        </w:rPr>
        <w:t>iek procentų viso stačiakampio ploto sudaro nenuspalvintų ir nuspalvintų kvadratėlių plotų skirtumas?</w:t>
      </w:r>
    </w:p>
    <w:p w:rsidR="007D7434" w:rsidRDefault="006559BF" w:rsidP="000E371D">
      <w:pPr>
        <w:pStyle w:val="Sraopastraipa"/>
        <w:numPr>
          <w:ilvl w:val="0"/>
          <w:numId w:val="9"/>
        </w:numPr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311150</wp:posOffset>
            </wp:positionH>
            <wp:positionV relativeFrom="paragraph">
              <wp:posOffset>318135</wp:posOffset>
            </wp:positionV>
            <wp:extent cx="6922770" cy="2619375"/>
            <wp:effectExtent l="19050" t="0" r="0" b="0"/>
            <wp:wrapTight wrapText="bothSides">
              <wp:wrapPolygon edited="0">
                <wp:start x="-59" y="0"/>
                <wp:lineTo x="-59" y="21521"/>
                <wp:lineTo x="21576" y="21521"/>
                <wp:lineTo x="21576" y="0"/>
                <wp:lineTo x="-59" y="0"/>
              </wp:wrapPolygon>
            </wp:wrapTight>
            <wp:docPr id="1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10180" t="24896" r="28731" b="340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2770" cy="2619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1506B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Sugalvokite ir nupieškite savo piešinį, kuris užimtų 25 </w:t>
      </w:r>
      <w:r w:rsidR="0038006E">
        <w:rPr>
          <w:rFonts w:ascii="Times New Roman" w:eastAsia="Times New Roman" w:hAnsi="Times New Roman" w:cs="Times New Roman"/>
          <w:sz w:val="24"/>
          <w:szCs w:val="24"/>
          <w:lang w:eastAsia="en-US"/>
        </w:rPr>
        <w:t>proc.</w:t>
      </w:r>
      <w:r w:rsidR="0011506B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</w:t>
      </w:r>
      <w:r w:rsidR="0038006E">
        <w:rPr>
          <w:rFonts w:ascii="Times New Roman" w:eastAsia="Times New Roman" w:hAnsi="Times New Roman" w:cs="Times New Roman"/>
          <w:sz w:val="24"/>
          <w:szCs w:val="24"/>
          <w:lang w:eastAsia="en-US"/>
        </w:rPr>
        <w:t>toliau pateikiamo</w:t>
      </w:r>
      <w:r w:rsidR="0011506B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stačiakampio</w:t>
      </w:r>
      <w:r w:rsidR="00195FF2">
        <w:rPr>
          <w:rFonts w:ascii="Times New Roman" w:eastAsia="Times New Roman" w:hAnsi="Times New Roman" w:cs="Times New Roman"/>
          <w:sz w:val="24"/>
          <w:szCs w:val="24"/>
          <w:lang w:eastAsia="en-US"/>
        </w:rPr>
        <w:t xml:space="preserve"> ploto</w:t>
      </w:r>
      <w:r w:rsidR="0011506B">
        <w:rPr>
          <w:rFonts w:ascii="Times New Roman" w:eastAsia="Times New Roman" w:hAnsi="Times New Roman" w:cs="Times New Roman"/>
          <w:sz w:val="24"/>
          <w:szCs w:val="24"/>
          <w:lang w:eastAsia="en-US"/>
        </w:rPr>
        <w:t>.</w:t>
      </w:r>
    </w:p>
    <w:p w:rsidR="0011506B" w:rsidRPr="007D7434" w:rsidRDefault="0011506B" w:rsidP="0011506B">
      <w:pPr>
        <w:pStyle w:val="Sraopastraipa"/>
        <w:ind w:left="717"/>
        <w:rPr>
          <w:rFonts w:ascii="Times New Roman" w:eastAsia="Times New Roman" w:hAnsi="Times New Roman" w:cs="Times New Roman"/>
          <w:sz w:val="24"/>
          <w:szCs w:val="24"/>
          <w:lang w:eastAsia="en-US"/>
        </w:rPr>
      </w:pPr>
    </w:p>
    <w:p w:rsidR="00A14AAB" w:rsidRDefault="00190E2F" w:rsidP="0046537E">
      <w:pPr>
        <w:pStyle w:val="Sraopastraipa"/>
        <w:numPr>
          <w:ilvl w:val="0"/>
          <w:numId w:val="9"/>
        </w:numPr>
        <w:tabs>
          <w:tab w:val="left" w:pos="284"/>
        </w:tabs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Apskaičiuokite smailiojo kampo</w:t>
      </w:r>
      <w:r w:rsidR="00A14AAB">
        <w:rPr>
          <w:rFonts w:ascii="Times New Roman" w:eastAsia="Times New Roman" w:hAnsi="Times New Roman" w:cs="Times New Roman"/>
          <w:sz w:val="24"/>
          <w:szCs w:val="24"/>
        </w:rPr>
        <w:t xml:space="preserve"> BOC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aipsninį matą, žinodami, kad jis sudaro 15 </w:t>
      </w:r>
      <w:r w:rsidR="0058100B">
        <w:rPr>
          <w:rFonts w:ascii="Times New Roman" w:eastAsia="Times New Roman" w:hAnsi="Times New Roman" w:cs="Times New Roman"/>
          <w:sz w:val="24"/>
          <w:szCs w:val="24"/>
        </w:rPr>
        <w:t>proc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štiestinio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kampo</w:t>
      </w:r>
      <w:r w:rsidR="00A14AAB">
        <w:rPr>
          <w:rFonts w:ascii="Times New Roman" w:eastAsia="Times New Roman" w:hAnsi="Times New Roman" w:cs="Times New Roman"/>
          <w:sz w:val="24"/>
          <w:szCs w:val="24"/>
        </w:rPr>
        <w:t xml:space="preserve"> AOB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559BF" w:rsidRDefault="00E61C24" w:rsidP="000E371D">
      <w:pPr>
        <w:pStyle w:val="Sraopastraipa"/>
        <w:ind w:left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 w:rsidR="007A55CD">
        <w:rPr>
          <w:rFonts w:ascii="Times New Roman" w:eastAsia="Times New Roman" w:hAnsi="Times New Roman" w:cs="Times New Roman"/>
          <w:sz w:val="24"/>
          <w:szCs w:val="24"/>
        </w:rPr>
        <w:t xml:space="preserve">a) </w:t>
      </w:r>
      <w:r w:rsidR="008406D5">
        <w:rPr>
          <w:rFonts w:ascii="Times New Roman" w:eastAsia="Times New Roman" w:hAnsi="Times New Roman" w:cs="Times New Roman"/>
          <w:sz w:val="24"/>
          <w:szCs w:val="24"/>
        </w:rPr>
        <w:t xml:space="preserve"> N</w:t>
      </w:r>
      <w:r w:rsidR="00E91FFF">
        <w:rPr>
          <w:rFonts w:ascii="Times New Roman" w:eastAsia="Times New Roman" w:hAnsi="Times New Roman" w:cs="Times New Roman"/>
          <w:sz w:val="24"/>
          <w:szCs w:val="24"/>
        </w:rPr>
        <w:t>u</w:t>
      </w:r>
      <w:r w:rsidR="00187EB8">
        <w:rPr>
          <w:rFonts w:ascii="Times New Roman" w:eastAsia="Times New Roman" w:hAnsi="Times New Roman" w:cs="Times New Roman"/>
          <w:sz w:val="24"/>
          <w:szCs w:val="24"/>
        </w:rPr>
        <w:t>braižykite</w:t>
      </w:r>
      <w:r w:rsidR="00E91F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14AAB">
        <w:rPr>
          <w:rFonts w:ascii="Times New Roman" w:eastAsia="Times New Roman" w:hAnsi="Times New Roman" w:cs="Times New Roman"/>
          <w:sz w:val="24"/>
          <w:szCs w:val="24"/>
        </w:rPr>
        <w:t>kampus AOB ir BOC.</w:t>
      </w:r>
    </w:p>
    <w:p w:rsidR="00E91FFF" w:rsidRDefault="00E91FFF" w:rsidP="00E91FFF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>
            <wp:extent cx="6592074" cy="2647950"/>
            <wp:effectExtent l="1905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2487" t="20052" r="5068" b="138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5551" cy="26493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4AAB" w:rsidRDefault="00E61C24" w:rsidP="00E61C24">
      <w:pPr>
        <w:pStyle w:val="Sraopastraipa"/>
        <w:tabs>
          <w:tab w:val="left" w:pos="284"/>
          <w:tab w:val="left" w:pos="709"/>
        </w:tabs>
        <w:ind w:left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 w:rsidR="007A55CD">
        <w:rPr>
          <w:rFonts w:ascii="Times New Roman" w:eastAsia="Times New Roman" w:hAnsi="Times New Roman" w:cs="Times New Roman"/>
          <w:sz w:val="24"/>
          <w:szCs w:val="24"/>
        </w:rPr>
        <w:t xml:space="preserve">b) </w:t>
      </w:r>
      <w:r w:rsidR="008406D5">
        <w:rPr>
          <w:rFonts w:ascii="Times New Roman" w:eastAsia="Times New Roman" w:hAnsi="Times New Roman" w:cs="Times New Roman"/>
          <w:sz w:val="24"/>
          <w:szCs w:val="24"/>
        </w:rPr>
        <w:t xml:space="preserve"> K</w:t>
      </w:r>
      <w:r w:rsidR="00A14AAB">
        <w:rPr>
          <w:rFonts w:ascii="Times New Roman" w:eastAsia="Times New Roman" w:hAnsi="Times New Roman" w:cs="Times New Roman"/>
          <w:sz w:val="24"/>
          <w:szCs w:val="24"/>
        </w:rPr>
        <w:t xml:space="preserve">iek procentų </w:t>
      </w:r>
      <w:proofErr w:type="spellStart"/>
      <w:r w:rsidR="00A14AAB">
        <w:rPr>
          <w:rFonts w:ascii="Times New Roman" w:eastAsia="Times New Roman" w:hAnsi="Times New Roman" w:cs="Times New Roman"/>
          <w:sz w:val="24"/>
          <w:szCs w:val="24"/>
        </w:rPr>
        <w:t>ištiestinio</w:t>
      </w:r>
      <w:proofErr w:type="spellEnd"/>
      <w:r w:rsidR="00A14AAB">
        <w:rPr>
          <w:rFonts w:ascii="Times New Roman" w:eastAsia="Times New Roman" w:hAnsi="Times New Roman" w:cs="Times New Roman"/>
          <w:sz w:val="24"/>
          <w:szCs w:val="24"/>
        </w:rPr>
        <w:t xml:space="preserve"> kampo AOB sudaro kampas AOC?</w:t>
      </w:r>
    </w:p>
    <w:p w:rsidR="00E71A22" w:rsidRDefault="00E71A22" w:rsidP="00A14AAB">
      <w:pPr>
        <w:pStyle w:val="Sraopastraipa"/>
        <w:ind w:left="717"/>
        <w:rPr>
          <w:rFonts w:ascii="Times New Roman" w:eastAsia="Times New Roman" w:hAnsi="Times New Roman" w:cs="Times New Roman"/>
          <w:sz w:val="24"/>
          <w:szCs w:val="24"/>
        </w:rPr>
      </w:pPr>
    </w:p>
    <w:p w:rsidR="00A14AAB" w:rsidRDefault="00E71A22" w:rsidP="00986C39">
      <w:pPr>
        <w:pStyle w:val="Sraopastraipa"/>
        <w:numPr>
          <w:ilvl w:val="0"/>
          <w:numId w:val="9"/>
        </w:numPr>
        <w:tabs>
          <w:tab w:val="left" w:pos="284"/>
        </w:tabs>
        <w:ind w:left="0" w:firstLine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Lentelėje pateikti penktokų matematikos kontrolinio darbo rezultatai.</w:t>
      </w:r>
    </w:p>
    <w:p w:rsidR="00E71A22" w:rsidRDefault="00E71A22" w:rsidP="00E71A22">
      <w:pPr>
        <w:pStyle w:val="Sraopastraipa"/>
        <w:ind w:left="717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Lentelstinklelis"/>
        <w:tblW w:w="9457" w:type="dxa"/>
        <w:jc w:val="center"/>
        <w:tblLook w:val="04A0"/>
      </w:tblPr>
      <w:tblGrid>
        <w:gridCol w:w="2167"/>
        <w:gridCol w:w="1013"/>
        <w:gridCol w:w="1012"/>
        <w:gridCol w:w="1012"/>
        <w:gridCol w:w="1012"/>
        <w:gridCol w:w="1012"/>
        <w:gridCol w:w="1012"/>
        <w:gridCol w:w="981"/>
        <w:gridCol w:w="236"/>
      </w:tblGrid>
      <w:tr w:rsidR="00E71A22" w:rsidTr="000E371D">
        <w:trPr>
          <w:trHeight w:val="567"/>
          <w:jc w:val="center"/>
        </w:trPr>
        <w:tc>
          <w:tcPr>
            <w:tcW w:w="2167" w:type="dxa"/>
            <w:vAlign w:val="center"/>
          </w:tcPr>
          <w:p w:rsidR="00E71A22" w:rsidRDefault="00E71A22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Įvertinimai</w:t>
            </w:r>
          </w:p>
        </w:tc>
        <w:tc>
          <w:tcPr>
            <w:tcW w:w="1013" w:type="dxa"/>
            <w:vAlign w:val="center"/>
          </w:tcPr>
          <w:p w:rsidR="00E71A22" w:rsidRDefault="00E71A22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12" w:type="dxa"/>
            <w:vAlign w:val="center"/>
          </w:tcPr>
          <w:p w:rsidR="00E71A22" w:rsidRDefault="00E71A22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12" w:type="dxa"/>
            <w:vAlign w:val="center"/>
          </w:tcPr>
          <w:p w:rsidR="00E71A22" w:rsidRDefault="00E71A22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12" w:type="dxa"/>
            <w:vAlign w:val="center"/>
          </w:tcPr>
          <w:p w:rsidR="00E71A22" w:rsidRDefault="00E71A22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12" w:type="dxa"/>
            <w:vAlign w:val="center"/>
          </w:tcPr>
          <w:p w:rsidR="00E71A22" w:rsidRDefault="00E71A22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12" w:type="dxa"/>
            <w:vAlign w:val="center"/>
          </w:tcPr>
          <w:p w:rsidR="00E71A22" w:rsidRDefault="00E71A22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81" w:type="dxa"/>
            <w:tcBorders>
              <w:right w:val="single" w:sz="4" w:space="0" w:color="auto"/>
            </w:tcBorders>
            <w:vAlign w:val="center"/>
          </w:tcPr>
          <w:p w:rsidR="00E71A22" w:rsidRDefault="00E71A22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71A22" w:rsidRDefault="00E71A22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E71A22" w:rsidTr="0074536F">
        <w:trPr>
          <w:jc w:val="center"/>
        </w:trPr>
        <w:tc>
          <w:tcPr>
            <w:tcW w:w="2167" w:type="dxa"/>
            <w:vAlign w:val="center"/>
          </w:tcPr>
          <w:p w:rsidR="00E71A22" w:rsidRDefault="00E71A22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kinių</w:t>
            </w:r>
            <w:r w:rsidR="0074536F">
              <w:rPr>
                <w:rFonts w:ascii="Times New Roman" w:eastAsia="Times New Roman" w:hAnsi="Times New Roman" w:cs="Times New Roman"/>
                <w:sz w:val="24"/>
                <w:szCs w:val="24"/>
              </w:rPr>
              <w:t>, gavusių tokius įvertinimus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kaičius</w:t>
            </w:r>
          </w:p>
        </w:tc>
        <w:tc>
          <w:tcPr>
            <w:tcW w:w="1013" w:type="dxa"/>
            <w:vAlign w:val="center"/>
          </w:tcPr>
          <w:p w:rsidR="00E71A22" w:rsidRDefault="001B49B2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12" w:type="dxa"/>
            <w:vAlign w:val="center"/>
          </w:tcPr>
          <w:p w:rsidR="00E71A22" w:rsidRDefault="001B49B2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12" w:type="dxa"/>
            <w:vAlign w:val="center"/>
          </w:tcPr>
          <w:p w:rsidR="00E71A22" w:rsidRDefault="00113A8F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12" w:type="dxa"/>
            <w:vAlign w:val="center"/>
          </w:tcPr>
          <w:p w:rsidR="00E71A22" w:rsidRDefault="00113A8F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12" w:type="dxa"/>
            <w:vAlign w:val="center"/>
          </w:tcPr>
          <w:p w:rsidR="00E71A22" w:rsidRDefault="00113A8F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12" w:type="dxa"/>
            <w:vAlign w:val="center"/>
          </w:tcPr>
          <w:p w:rsidR="00E71A22" w:rsidRDefault="00113A8F" w:rsidP="00E71A22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81" w:type="dxa"/>
            <w:tcBorders>
              <w:right w:val="single" w:sz="4" w:space="0" w:color="auto"/>
            </w:tcBorders>
            <w:vAlign w:val="center"/>
          </w:tcPr>
          <w:p w:rsidR="00E71A22" w:rsidRDefault="00113A8F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71A22" w:rsidRDefault="00E71A22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E71A22" w:rsidRDefault="00E71A22" w:rsidP="00A14AAB">
      <w:pPr>
        <w:pStyle w:val="Sraopastraipa"/>
        <w:ind w:left="717"/>
        <w:rPr>
          <w:rFonts w:ascii="Times New Roman" w:eastAsia="Times New Roman" w:hAnsi="Times New Roman" w:cs="Times New Roman"/>
          <w:sz w:val="24"/>
          <w:szCs w:val="24"/>
        </w:rPr>
      </w:pPr>
    </w:p>
    <w:p w:rsidR="00C23FD9" w:rsidRDefault="008406D5" w:rsidP="00185038">
      <w:pPr>
        <w:pStyle w:val="Sraopastraipa"/>
        <w:numPr>
          <w:ilvl w:val="0"/>
          <w:numId w:val="13"/>
        </w:numPr>
        <w:ind w:left="426" w:firstLine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K</w:t>
      </w:r>
      <w:r w:rsidR="00C23FD9">
        <w:rPr>
          <w:rFonts w:ascii="Times New Roman" w:eastAsia="Times New Roman" w:hAnsi="Times New Roman" w:cs="Times New Roman"/>
          <w:sz w:val="24"/>
          <w:szCs w:val="24"/>
        </w:rPr>
        <w:t>iek penktokų rašė matematikos kontrolinį darbą?</w:t>
      </w:r>
    </w:p>
    <w:p w:rsidR="00C23FD9" w:rsidRDefault="008406D5" w:rsidP="00185038">
      <w:pPr>
        <w:pStyle w:val="Sraopastraipa"/>
        <w:numPr>
          <w:ilvl w:val="0"/>
          <w:numId w:val="13"/>
        </w:numPr>
        <w:ind w:left="426" w:firstLine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K</w:t>
      </w:r>
      <w:r w:rsidR="00C23FD9">
        <w:rPr>
          <w:rFonts w:ascii="Times New Roman" w:eastAsia="Times New Roman" w:hAnsi="Times New Roman" w:cs="Times New Roman"/>
          <w:sz w:val="24"/>
          <w:szCs w:val="24"/>
        </w:rPr>
        <w:t>iek procentų mokinių gavo aukščiausią balą?</w:t>
      </w:r>
    </w:p>
    <w:p w:rsidR="00C23FD9" w:rsidRDefault="008406D5" w:rsidP="00185038">
      <w:pPr>
        <w:pStyle w:val="Sraopastraipa"/>
        <w:numPr>
          <w:ilvl w:val="0"/>
          <w:numId w:val="13"/>
        </w:numPr>
        <w:ind w:left="0" w:firstLine="426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</w:t>
      </w:r>
      <w:r w:rsidR="001B49B2">
        <w:rPr>
          <w:rFonts w:ascii="Times New Roman" w:eastAsia="Times New Roman" w:hAnsi="Times New Roman" w:cs="Times New Roman"/>
          <w:sz w:val="24"/>
          <w:szCs w:val="24"/>
        </w:rPr>
        <w:t>pskaičiuokite visų gautų įvertinimų aritmetinį vidurkį.</w:t>
      </w:r>
    </w:p>
    <w:p w:rsidR="00596D65" w:rsidRDefault="008406D5" w:rsidP="00185038">
      <w:pPr>
        <w:pStyle w:val="Sraopastraipa"/>
        <w:numPr>
          <w:ilvl w:val="0"/>
          <w:numId w:val="13"/>
        </w:numPr>
        <w:ind w:left="284" w:firstLine="14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P</w:t>
      </w:r>
      <w:r w:rsidR="00596D65">
        <w:rPr>
          <w:rFonts w:ascii="Times New Roman" w:eastAsia="Times New Roman" w:hAnsi="Times New Roman" w:cs="Times New Roman"/>
          <w:sz w:val="24"/>
          <w:szCs w:val="24"/>
        </w:rPr>
        <w:t>akeiskite lentelės duomen</w:t>
      </w:r>
      <w:r w:rsidR="0058100B">
        <w:rPr>
          <w:rFonts w:ascii="Times New Roman" w:eastAsia="Times New Roman" w:hAnsi="Times New Roman" w:cs="Times New Roman"/>
          <w:sz w:val="24"/>
          <w:szCs w:val="24"/>
        </w:rPr>
        <w:t>i</w:t>
      </w:r>
      <w:r w:rsidR="00596D65">
        <w:rPr>
          <w:rFonts w:ascii="Times New Roman" w:eastAsia="Times New Roman" w:hAnsi="Times New Roman" w:cs="Times New Roman"/>
          <w:sz w:val="24"/>
          <w:szCs w:val="24"/>
        </w:rPr>
        <w:t>s taip, kad visų gautų įvertinimų aritmetinis vidurkis būtų lygus 7.</w:t>
      </w:r>
    </w:p>
    <w:p w:rsidR="00596D65" w:rsidRDefault="00596D65" w:rsidP="00596D65">
      <w:pPr>
        <w:pStyle w:val="Sraopastraipa"/>
        <w:ind w:left="1077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Lentelstinklelis"/>
        <w:tblW w:w="9457" w:type="dxa"/>
        <w:jc w:val="center"/>
        <w:tblLook w:val="04A0"/>
      </w:tblPr>
      <w:tblGrid>
        <w:gridCol w:w="2167"/>
        <w:gridCol w:w="1013"/>
        <w:gridCol w:w="1012"/>
        <w:gridCol w:w="1012"/>
        <w:gridCol w:w="1012"/>
        <w:gridCol w:w="1012"/>
        <w:gridCol w:w="1012"/>
        <w:gridCol w:w="981"/>
        <w:gridCol w:w="236"/>
      </w:tblGrid>
      <w:tr w:rsidR="00596D65" w:rsidTr="00D130E5">
        <w:trPr>
          <w:trHeight w:val="567"/>
          <w:jc w:val="center"/>
        </w:trPr>
        <w:tc>
          <w:tcPr>
            <w:tcW w:w="2167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Įvertinimai</w:t>
            </w:r>
          </w:p>
        </w:tc>
        <w:tc>
          <w:tcPr>
            <w:tcW w:w="1013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12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12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12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12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12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81" w:type="dxa"/>
            <w:tcBorders>
              <w:right w:val="single" w:sz="4" w:space="0" w:color="auto"/>
            </w:tcBorders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596D65" w:rsidTr="00155E7D">
        <w:trPr>
          <w:jc w:val="center"/>
        </w:trPr>
        <w:tc>
          <w:tcPr>
            <w:tcW w:w="2167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kinių, gavusių tokius įvertinimus, skaičius</w:t>
            </w:r>
          </w:p>
        </w:tc>
        <w:tc>
          <w:tcPr>
            <w:tcW w:w="1013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2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2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2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2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2" w:type="dxa"/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981" w:type="dxa"/>
            <w:tcBorders>
              <w:right w:val="single" w:sz="4" w:space="0" w:color="auto"/>
            </w:tcBorders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96D65" w:rsidRDefault="00596D65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596D65" w:rsidRDefault="00596D65" w:rsidP="00596D65">
      <w:pPr>
        <w:pStyle w:val="Sraopastraipa"/>
        <w:ind w:left="1077"/>
        <w:rPr>
          <w:rFonts w:ascii="Times New Roman" w:eastAsia="Times New Roman" w:hAnsi="Times New Roman" w:cs="Times New Roman"/>
          <w:sz w:val="24"/>
          <w:szCs w:val="24"/>
        </w:rPr>
      </w:pPr>
    </w:p>
    <w:p w:rsidR="00A14AAB" w:rsidRPr="00A14AAB" w:rsidRDefault="00A14AAB" w:rsidP="00A14AAB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91FFF" w:rsidRPr="007A55CD" w:rsidRDefault="00E91FFF" w:rsidP="007A55CD">
      <w:pPr>
        <w:pStyle w:val="Sraopastraipa"/>
        <w:ind w:left="717"/>
        <w:rPr>
          <w:rFonts w:ascii="Times New Roman" w:eastAsia="Times New Roman" w:hAnsi="Times New Roman" w:cs="Times New Roman"/>
          <w:sz w:val="24"/>
          <w:szCs w:val="24"/>
        </w:rPr>
      </w:pPr>
    </w:p>
    <w:p w:rsidR="00E91FFF" w:rsidRDefault="00E91FFF" w:rsidP="00E91FFF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91FFF" w:rsidRDefault="00E91FFF" w:rsidP="00E91FFF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4005A" w:rsidRDefault="0004005A" w:rsidP="0004005A">
      <w:pPr>
        <w:pStyle w:val="prastasis1"/>
        <w:ind w:left="360"/>
        <w:jc w:val="center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  <w:r w:rsidRPr="001B37D4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>Atsakymų lapas (mokytojui)</w:t>
      </w:r>
    </w:p>
    <w:p w:rsidR="00CB1811" w:rsidRDefault="00CB1811" w:rsidP="0004005A">
      <w:pPr>
        <w:pStyle w:val="prastasis1"/>
        <w:ind w:left="360"/>
        <w:jc w:val="center"/>
        <w:rPr>
          <w:rFonts w:ascii="Times New Roman" w:eastAsia="Times New Roman" w:hAnsi="Times New Roman" w:cs="Times New Roman"/>
          <w:b/>
          <w:color w:val="auto"/>
          <w:sz w:val="24"/>
          <w:szCs w:val="24"/>
        </w:rPr>
      </w:pPr>
    </w:p>
    <w:p w:rsidR="00CB1811" w:rsidRPr="001900D9" w:rsidRDefault="00CB1811" w:rsidP="00CB1811">
      <w:pPr>
        <w:pStyle w:val="prastasis1"/>
        <w:numPr>
          <w:ilvl w:val="0"/>
          <w:numId w:val="11"/>
        </w:numPr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1900D9">
        <w:rPr>
          <w:rFonts w:ascii="Times New Roman" w:eastAsia="Times New Roman" w:hAnsi="Times New Roman" w:cs="Times New Roman"/>
          <w:color w:val="auto"/>
          <w:sz w:val="24"/>
          <w:szCs w:val="24"/>
        </w:rPr>
        <w:t>a) 112 kvadratėlių;</w:t>
      </w:r>
      <w:r w:rsidR="00F22F76">
        <w:rPr>
          <w:rFonts w:ascii="Times New Roman" w:eastAsia="Times New Roman" w:hAnsi="Times New Roman" w:cs="Times New Roman"/>
          <w:color w:val="auto"/>
          <w:sz w:val="24"/>
          <w:szCs w:val="24"/>
        </w:rPr>
        <w:tab/>
      </w:r>
      <w:r w:rsidR="001900D9" w:rsidRPr="001900D9">
        <w:rPr>
          <w:rFonts w:ascii="Times New Roman" w:eastAsia="Times New Roman" w:hAnsi="Times New Roman" w:cs="Times New Roman"/>
          <w:color w:val="auto"/>
          <w:sz w:val="24"/>
          <w:szCs w:val="24"/>
        </w:rPr>
        <w:tab/>
      </w:r>
      <w:r w:rsidRPr="001900D9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b) </w:t>
      </w:r>
      <w:r w:rsidRPr="00CB1811">
        <w:rPr>
          <w:rFonts w:ascii="Times New Roman" w:eastAsia="Times New Roman" w:hAnsi="Times New Roman" w:cs="Times New Roman"/>
          <w:color w:val="auto"/>
          <w:position w:val="-24"/>
          <w:sz w:val="24"/>
          <w:szCs w:val="24"/>
        </w:rPr>
        <w:object w:dxaOrig="3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pt;height:30pt" o:ole="">
            <v:imagedata r:id="rId11" o:title=""/>
          </v:shape>
          <o:OLEObject Type="Embed" ProgID="Equation.DSMT4" ShapeID="_x0000_i1025" DrawAspect="Content" ObjectID="_1608969530" r:id="rId12"/>
        </w:object>
      </w:r>
      <w:r w:rsidR="001900D9" w:rsidRPr="001900D9">
        <w:rPr>
          <w:rFonts w:ascii="Times New Roman" w:eastAsia="Times New Roman" w:hAnsi="Times New Roman" w:cs="Times New Roman"/>
          <w:color w:val="auto"/>
          <w:sz w:val="24"/>
          <w:szCs w:val="24"/>
        </w:rPr>
        <w:tab/>
      </w:r>
      <w:r w:rsidR="001900D9" w:rsidRPr="001900D9">
        <w:rPr>
          <w:rFonts w:ascii="Times New Roman" w:eastAsia="Times New Roman" w:hAnsi="Times New Roman" w:cs="Times New Roman"/>
          <w:color w:val="auto"/>
          <w:sz w:val="24"/>
          <w:szCs w:val="24"/>
        </w:rPr>
        <w:tab/>
        <w:t>c) 56</w:t>
      </w:r>
      <w:r w:rsidR="009003D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1900D9" w:rsidRPr="001900D9">
        <w:rPr>
          <w:rFonts w:ascii="Times New Roman" w:eastAsia="Times New Roman" w:hAnsi="Times New Roman" w:cs="Times New Roman"/>
          <w:color w:val="auto"/>
          <w:sz w:val="24"/>
          <w:szCs w:val="24"/>
        </w:rPr>
        <w:t>%;</w:t>
      </w:r>
    </w:p>
    <w:p w:rsidR="001900D9" w:rsidRDefault="001900D9" w:rsidP="00CB1811">
      <w:pPr>
        <w:pStyle w:val="prastasis1"/>
        <w:ind w:left="72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d) </w:t>
      </w:r>
      <w:r w:rsidR="00196DD0" w:rsidRPr="00CB1811">
        <w:rPr>
          <w:rFonts w:ascii="Times New Roman" w:eastAsia="Times New Roman" w:hAnsi="Times New Roman" w:cs="Times New Roman"/>
          <w:color w:val="auto"/>
          <w:position w:val="-24"/>
          <w:sz w:val="24"/>
          <w:szCs w:val="24"/>
        </w:rPr>
        <w:object w:dxaOrig="3060" w:dyaOrig="620">
          <v:shape id="_x0000_i1026" type="#_x0000_t75" style="width:153pt;height:30pt" o:ole="">
            <v:imagedata r:id="rId13" o:title=""/>
          </v:shape>
          <o:OLEObject Type="Embed" ProgID="Equation.DSMT4" ShapeID="_x0000_i1026" DrawAspect="Content" ObjectID="_1608969531" r:id="rId14"/>
        </w:object>
      </w:r>
      <w:r w:rsidR="00196DD0">
        <w:rPr>
          <w:rFonts w:ascii="Times New Roman" w:eastAsia="Times New Roman" w:hAnsi="Times New Roman" w:cs="Times New Roman"/>
          <w:color w:val="auto"/>
          <w:sz w:val="24"/>
          <w:szCs w:val="24"/>
        </w:rPr>
        <w:tab/>
      </w:r>
      <w:r w:rsidR="00196DD0">
        <w:rPr>
          <w:rFonts w:ascii="Times New Roman" w:eastAsia="Times New Roman" w:hAnsi="Times New Roman" w:cs="Times New Roman"/>
          <w:color w:val="auto"/>
          <w:sz w:val="24"/>
          <w:szCs w:val="24"/>
        </w:rPr>
        <w:tab/>
        <w:t xml:space="preserve">e) </w:t>
      </w:r>
      <w:r w:rsidR="00196DD0" w:rsidRPr="00196DD0">
        <w:rPr>
          <w:rFonts w:ascii="Times New Roman" w:eastAsia="Times New Roman" w:hAnsi="Times New Roman" w:cs="Times New Roman"/>
          <w:color w:val="auto"/>
          <w:position w:val="-24"/>
          <w:sz w:val="24"/>
          <w:szCs w:val="24"/>
        </w:rPr>
        <w:object w:dxaOrig="499" w:dyaOrig="620">
          <v:shape id="_x0000_i1027" type="#_x0000_t75" style="width:24.75pt;height:30pt" o:ole="">
            <v:imagedata r:id="rId15" o:title=""/>
          </v:shape>
          <o:OLEObject Type="Embed" ProgID="Equation.DSMT4" ShapeID="_x0000_i1027" DrawAspect="Content" ObjectID="_1608969532" r:id="rId16"/>
        </w:object>
      </w:r>
      <w:r w:rsidR="00196DD0">
        <w:rPr>
          <w:rFonts w:ascii="Times New Roman" w:eastAsia="Times New Roman" w:hAnsi="Times New Roman" w:cs="Times New Roman"/>
          <w:color w:val="auto"/>
          <w:sz w:val="24"/>
          <w:szCs w:val="24"/>
        </w:rPr>
        <w:tab/>
        <w:t>f) 12</w:t>
      </w:r>
      <w:r w:rsidR="009003D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196DD0">
        <w:rPr>
          <w:rFonts w:ascii="Times New Roman" w:eastAsia="Times New Roman" w:hAnsi="Times New Roman" w:cs="Times New Roman"/>
          <w:color w:val="auto"/>
          <w:sz w:val="24"/>
          <w:szCs w:val="24"/>
        </w:rPr>
        <w:t>%.</w:t>
      </w:r>
    </w:p>
    <w:p w:rsidR="00195FF2" w:rsidRDefault="00195FF2" w:rsidP="00CB1811">
      <w:pPr>
        <w:pStyle w:val="prastasis1"/>
        <w:ind w:left="720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195FF2" w:rsidRDefault="00195FF2" w:rsidP="00195FF2">
      <w:pPr>
        <w:pStyle w:val="prastasis1"/>
        <w:numPr>
          <w:ilvl w:val="0"/>
          <w:numId w:val="11"/>
        </w:numPr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>Piešinys turi užimti 48 kvadratėlius.</w:t>
      </w:r>
    </w:p>
    <w:p w:rsidR="00195FF2" w:rsidRDefault="007A55CD" w:rsidP="00195FF2">
      <w:pPr>
        <w:pStyle w:val="prastasis1"/>
        <w:numPr>
          <w:ilvl w:val="0"/>
          <w:numId w:val="11"/>
        </w:numPr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a) </w:t>
      </w:r>
      <w:r w:rsidR="000E56B8" w:rsidRPr="000E56B8">
        <w:rPr>
          <w:rFonts w:ascii="Times New Roman" w:eastAsia="Times New Roman" w:hAnsi="Times New Roman" w:cs="Times New Roman"/>
          <w:color w:val="auto"/>
          <w:position w:val="-6"/>
          <w:sz w:val="24"/>
          <w:szCs w:val="24"/>
        </w:rPr>
        <w:object w:dxaOrig="380" w:dyaOrig="320">
          <v:shape id="_x0000_i1028" type="#_x0000_t75" style="width:18.75pt;height:15.75pt" o:ole="">
            <v:imagedata r:id="rId17" o:title=""/>
          </v:shape>
          <o:OLEObject Type="Embed" ProgID="Equation.DSMT4" ShapeID="_x0000_i1028" DrawAspect="Content" ObjectID="_1608969533" r:id="rId18"/>
        </w:object>
      </w:r>
      <w:r w:rsidR="009003D5">
        <w:rPr>
          <w:rFonts w:ascii="Times New Roman" w:eastAsia="Times New Roman" w:hAnsi="Times New Roman" w:cs="Times New Roman"/>
          <w:color w:val="auto"/>
          <w:sz w:val="24"/>
          <w:szCs w:val="24"/>
        </w:rPr>
        <w:t>;</w:t>
      </w:r>
      <w:r w:rsidR="009003D5">
        <w:rPr>
          <w:rFonts w:ascii="Times New Roman" w:eastAsia="Times New Roman" w:hAnsi="Times New Roman" w:cs="Times New Roman"/>
          <w:color w:val="auto"/>
          <w:sz w:val="24"/>
          <w:szCs w:val="24"/>
        </w:rPr>
        <w:tab/>
      </w:r>
      <w:r w:rsidR="009003D5">
        <w:rPr>
          <w:rFonts w:ascii="Times New Roman" w:eastAsia="Times New Roman" w:hAnsi="Times New Roman" w:cs="Times New Roman"/>
          <w:color w:val="auto"/>
          <w:sz w:val="24"/>
          <w:szCs w:val="24"/>
        </w:rPr>
        <w:tab/>
        <w:t>b) 85 %.</w:t>
      </w:r>
    </w:p>
    <w:p w:rsidR="00DA21BD" w:rsidRDefault="006E37AA" w:rsidP="00DA21BD">
      <w:pPr>
        <w:pStyle w:val="prastasis1"/>
        <w:numPr>
          <w:ilvl w:val="0"/>
          <w:numId w:val="11"/>
        </w:numPr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DA21BD">
        <w:rPr>
          <w:rFonts w:ascii="Times New Roman" w:eastAsia="Times New Roman" w:hAnsi="Times New Roman" w:cs="Times New Roman"/>
          <w:color w:val="auto"/>
          <w:sz w:val="24"/>
          <w:szCs w:val="24"/>
        </w:rPr>
        <w:t>a)</w:t>
      </w:r>
      <w:r w:rsidR="00431BA1" w:rsidRPr="00DA21B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25 penktokai;</w:t>
      </w:r>
      <w:r w:rsidR="00431BA1" w:rsidRPr="00DA21BD">
        <w:rPr>
          <w:rFonts w:ascii="Times New Roman" w:eastAsia="Times New Roman" w:hAnsi="Times New Roman" w:cs="Times New Roman"/>
          <w:color w:val="auto"/>
          <w:sz w:val="24"/>
          <w:szCs w:val="24"/>
        </w:rPr>
        <w:tab/>
      </w:r>
      <w:r w:rsidRPr="00DA21BD">
        <w:rPr>
          <w:rFonts w:ascii="Times New Roman" w:eastAsia="Times New Roman" w:hAnsi="Times New Roman" w:cs="Times New Roman"/>
          <w:color w:val="auto"/>
          <w:sz w:val="24"/>
          <w:szCs w:val="24"/>
        </w:rPr>
        <w:t>b) 12 %</w:t>
      </w:r>
      <w:r w:rsidR="00431BA1" w:rsidRPr="00DA21B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431BA1" w:rsidRPr="00DA21BD">
        <w:rPr>
          <w:rFonts w:ascii="Times New Roman" w:eastAsia="Times New Roman" w:hAnsi="Times New Roman" w:cs="Times New Roman"/>
          <w:color w:val="auto"/>
          <w:sz w:val="24"/>
          <w:szCs w:val="24"/>
        </w:rPr>
        <w:tab/>
      </w:r>
      <w:r w:rsidR="000501CD" w:rsidRPr="00DA21BD">
        <w:rPr>
          <w:rFonts w:ascii="Times New Roman" w:eastAsia="Times New Roman" w:hAnsi="Times New Roman" w:cs="Times New Roman"/>
          <w:color w:val="auto"/>
          <w:sz w:val="24"/>
          <w:szCs w:val="24"/>
        </w:rPr>
        <w:t>c) 7,4</w:t>
      </w:r>
      <w:r w:rsidR="00431BA1" w:rsidRPr="00DA21BD">
        <w:rPr>
          <w:rFonts w:ascii="Times New Roman" w:eastAsia="Times New Roman" w:hAnsi="Times New Roman" w:cs="Times New Roman"/>
          <w:color w:val="auto"/>
          <w:sz w:val="24"/>
          <w:szCs w:val="24"/>
        </w:rPr>
        <w:t>;</w:t>
      </w:r>
      <w:r w:rsidR="00DA21BD" w:rsidRPr="00DA21B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DA21B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</w:p>
    <w:p w:rsidR="0089157B" w:rsidRPr="00DA21BD" w:rsidRDefault="00DA21BD" w:rsidP="00DA21BD">
      <w:pPr>
        <w:pStyle w:val="prastasis1"/>
        <w:ind w:left="72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DA21B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d) </w:t>
      </w:r>
      <w:r w:rsidR="008C6EC7" w:rsidRPr="00DA21BD">
        <w:rPr>
          <w:rFonts w:ascii="Times New Roman" w:eastAsia="Times New Roman" w:hAnsi="Times New Roman" w:cs="Times New Roman"/>
          <w:color w:val="auto"/>
          <w:sz w:val="24"/>
          <w:szCs w:val="24"/>
        </w:rPr>
        <w:t>Pastaba: visų gautų įvertinimų suma turi būti lygi 175.</w:t>
      </w:r>
      <w:r w:rsidR="0089157B" w:rsidRPr="00DA21B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</w:p>
    <w:p w:rsidR="00431BA1" w:rsidRDefault="008C6EC7" w:rsidP="0089157B">
      <w:pPr>
        <w:pStyle w:val="prastasis1"/>
        <w:ind w:left="717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89157B">
        <w:rPr>
          <w:rFonts w:ascii="Times New Roman" w:eastAsia="Times New Roman" w:hAnsi="Times New Roman" w:cs="Times New Roman"/>
          <w:color w:val="auto"/>
          <w:sz w:val="24"/>
          <w:szCs w:val="24"/>
        </w:rPr>
        <w:t>P</w:t>
      </w:r>
      <w:r w:rsidR="00431BA1" w:rsidRPr="0089157B">
        <w:rPr>
          <w:rFonts w:ascii="Times New Roman" w:eastAsia="Times New Roman" w:hAnsi="Times New Roman" w:cs="Times New Roman"/>
          <w:color w:val="auto"/>
          <w:sz w:val="24"/>
          <w:szCs w:val="24"/>
        </w:rPr>
        <w:t>avyzdžiui,</w:t>
      </w:r>
    </w:p>
    <w:p w:rsidR="0089157B" w:rsidRPr="0089157B" w:rsidRDefault="0089157B" w:rsidP="0089157B">
      <w:pPr>
        <w:pStyle w:val="prastasis1"/>
        <w:ind w:left="717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tbl>
      <w:tblPr>
        <w:tblStyle w:val="Lentelstinklelis"/>
        <w:tblW w:w="9457" w:type="dxa"/>
        <w:jc w:val="center"/>
        <w:tblLook w:val="04A0"/>
      </w:tblPr>
      <w:tblGrid>
        <w:gridCol w:w="2167"/>
        <w:gridCol w:w="1013"/>
        <w:gridCol w:w="1012"/>
        <w:gridCol w:w="1012"/>
        <w:gridCol w:w="1012"/>
        <w:gridCol w:w="1012"/>
        <w:gridCol w:w="1012"/>
        <w:gridCol w:w="981"/>
        <w:gridCol w:w="236"/>
      </w:tblGrid>
      <w:tr w:rsidR="0089157B" w:rsidTr="00D130E5">
        <w:trPr>
          <w:trHeight w:val="567"/>
          <w:jc w:val="center"/>
        </w:trPr>
        <w:tc>
          <w:tcPr>
            <w:tcW w:w="2167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Įvertinimai</w:t>
            </w:r>
          </w:p>
        </w:tc>
        <w:tc>
          <w:tcPr>
            <w:tcW w:w="1013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12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12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12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12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12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81" w:type="dxa"/>
            <w:tcBorders>
              <w:right w:val="single" w:sz="4" w:space="0" w:color="auto"/>
            </w:tcBorders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89157B" w:rsidTr="00155E7D">
        <w:trPr>
          <w:jc w:val="center"/>
        </w:trPr>
        <w:tc>
          <w:tcPr>
            <w:tcW w:w="2167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kinių, gavusių tokius įvertinimus, skaičius</w:t>
            </w:r>
          </w:p>
        </w:tc>
        <w:tc>
          <w:tcPr>
            <w:tcW w:w="1013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12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12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12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12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12" w:type="dxa"/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81" w:type="dxa"/>
            <w:tcBorders>
              <w:right w:val="single" w:sz="4" w:space="0" w:color="auto"/>
            </w:tcBorders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9157B" w:rsidRDefault="0089157B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89157B" w:rsidRDefault="00715F2F" w:rsidP="00D130E5">
      <w:pPr>
        <w:pStyle w:val="prastasis1"/>
        <w:spacing w:before="120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       </w:t>
      </w:r>
      <w:r w:rsidR="0089157B">
        <w:rPr>
          <w:rFonts w:ascii="Times New Roman" w:eastAsia="Times New Roman" w:hAnsi="Times New Roman" w:cs="Times New Roman"/>
          <w:color w:val="auto"/>
          <w:sz w:val="24"/>
          <w:szCs w:val="24"/>
        </w:rPr>
        <w:t>arba</w:t>
      </w:r>
    </w:p>
    <w:p w:rsidR="00431BA1" w:rsidRDefault="00431BA1" w:rsidP="00431BA1">
      <w:pPr>
        <w:pStyle w:val="prastasis1"/>
        <w:ind w:left="1077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tbl>
      <w:tblPr>
        <w:tblStyle w:val="Lentelstinklelis"/>
        <w:tblW w:w="9457" w:type="dxa"/>
        <w:jc w:val="center"/>
        <w:tblLook w:val="04A0"/>
      </w:tblPr>
      <w:tblGrid>
        <w:gridCol w:w="2167"/>
        <w:gridCol w:w="1013"/>
        <w:gridCol w:w="1012"/>
        <w:gridCol w:w="1012"/>
        <w:gridCol w:w="1012"/>
        <w:gridCol w:w="1012"/>
        <w:gridCol w:w="1012"/>
        <w:gridCol w:w="981"/>
        <w:gridCol w:w="236"/>
      </w:tblGrid>
      <w:tr w:rsidR="00431BA1" w:rsidTr="00D130E5">
        <w:trPr>
          <w:trHeight w:val="567"/>
          <w:jc w:val="center"/>
        </w:trPr>
        <w:tc>
          <w:tcPr>
            <w:tcW w:w="2167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Įvertinimai</w:t>
            </w:r>
          </w:p>
        </w:tc>
        <w:tc>
          <w:tcPr>
            <w:tcW w:w="1013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12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12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12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012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012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81" w:type="dxa"/>
            <w:tcBorders>
              <w:right w:val="single" w:sz="4" w:space="0" w:color="auto"/>
            </w:tcBorders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431BA1" w:rsidTr="00155E7D">
        <w:trPr>
          <w:jc w:val="center"/>
        </w:trPr>
        <w:tc>
          <w:tcPr>
            <w:tcW w:w="2167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kinių, gavusių tokius įvertinimus, skaičius</w:t>
            </w:r>
          </w:p>
        </w:tc>
        <w:tc>
          <w:tcPr>
            <w:tcW w:w="1013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2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12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2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12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12" w:type="dxa"/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81" w:type="dxa"/>
            <w:tcBorders>
              <w:right w:val="single" w:sz="4" w:space="0" w:color="auto"/>
            </w:tcBorders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36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431BA1" w:rsidRDefault="00431BA1" w:rsidP="00155E7D">
            <w:pPr>
              <w:pStyle w:val="Sraopastraipa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431BA1" w:rsidRPr="00CB1811" w:rsidRDefault="00431BA1" w:rsidP="00431BA1">
      <w:pPr>
        <w:pStyle w:val="prastasis1"/>
        <w:ind w:left="720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sectPr w:rsidR="00431BA1" w:rsidRPr="00CB1811" w:rsidSect="00DA1F50">
      <w:footerReference w:type="default" r:id="rId19"/>
      <w:pgSz w:w="12240" w:h="15840"/>
      <w:pgMar w:top="1134" w:right="851" w:bottom="567" w:left="1134" w:header="708" w:footer="708" w:gutter="0"/>
      <w:pgNumType w:start="1"/>
      <w:cols w:space="1296"/>
      <w:docGrid w:linePitch="29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06C8F" w:rsidRDefault="00D06C8F" w:rsidP="0002725C">
      <w:pPr>
        <w:spacing w:after="0" w:line="240" w:lineRule="auto"/>
      </w:pPr>
      <w:r>
        <w:separator/>
      </w:r>
    </w:p>
  </w:endnote>
  <w:endnote w:type="continuationSeparator" w:id="0">
    <w:p w:rsidR="00D06C8F" w:rsidRDefault="00D06C8F" w:rsidP="000272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Noto Sans Symbol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BA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BA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24669201"/>
      <w:docPartObj>
        <w:docPartGallery w:val="Page Numbers (Bottom of Page)"/>
        <w:docPartUnique/>
      </w:docPartObj>
    </w:sdtPr>
    <w:sdtContent>
      <w:p w:rsidR="0002725C" w:rsidRDefault="00B41F72" w:rsidP="0002725C">
        <w:pPr>
          <w:pStyle w:val="Porat"/>
          <w:jc w:val="center"/>
        </w:pPr>
        <w:r>
          <w:fldChar w:fldCharType="begin"/>
        </w:r>
        <w:r w:rsidR="0002725C">
          <w:instrText>PAGE   \* MERGEFORMAT</w:instrText>
        </w:r>
        <w:r>
          <w:fldChar w:fldCharType="separate"/>
        </w:r>
        <w:r w:rsidR="00966614">
          <w:rPr>
            <w:noProof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06C8F" w:rsidRDefault="00D06C8F" w:rsidP="0002725C">
      <w:pPr>
        <w:spacing w:after="0" w:line="240" w:lineRule="auto"/>
      </w:pPr>
      <w:r>
        <w:separator/>
      </w:r>
    </w:p>
  </w:footnote>
  <w:footnote w:type="continuationSeparator" w:id="0">
    <w:p w:rsidR="00D06C8F" w:rsidRDefault="00D06C8F" w:rsidP="000272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B665B"/>
    <w:multiLevelType w:val="hybridMultilevel"/>
    <w:tmpl w:val="7D3CC6FE"/>
    <w:lvl w:ilvl="0" w:tplc="C4628B2C">
      <w:start w:val="4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">
    <w:nsid w:val="0FEB5CE6"/>
    <w:multiLevelType w:val="multilevel"/>
    <w:tmpl w:val="5CCC5916"/>
    <w:lvl w:ilvl="0">
      <w:start w:val="1"/>
      <w:numFmt w:val="decimal"/>
      <w:lvlText w:val="%1."/>
      <w:lvlJc w:val="left"/>
      <w:pPr>
        <w:ind w:left="4200" w:hanging="360"/>
      </w:pPr>
    </w:lvl>
    <w:lvl w:ilvl="1">
      <w:start w:val="1"/>
      <w:numFmt w:val="lowerLetter"/>
      <w:lvlText w:val="%2."/>
      <w:lvlJc w:val="left"/>
      <w:pPr>
        <w:ind w:left="4920" w:hanging="360"/>
      </w:pPr>
    </w:lvl>
    <w:lvl w:ilvl="2">
      <w:start w:val="1"/>
      <w:numFmt w:val="lowerRoman"/>
      <w:lvlText w:val="%3."/>
      <w:lvlJc w:val="right"/>
      <w:pPr>
        <w:ind w:left="5640" w:hanging="180"/>
      </w:pPr>
    </w:lvl>
    <w:lvl w:ilvl="3">
      <w:start w:val="1"/>
      <w:numFmt w:val="decimal"/>
      <w:lvlText w:val="%4."/>
      <w:lvlJc w:val="left"/>
      <w:pPr>
        <w:ind w:left="6360" w:hanging="360"/>
      </w:pPr>
    </w:lvl>
    <w:lvl w:ilvl="4">
      <w:start w:val="1"/>
      <w:numFmt w:val="lowerLetter"/>
      <w:lvlText w:val="%5."/>
      <w:lvlJc w:val="left"/>
      <w:pPr>
        <w:ind w:left="7080" w:hanging="360"/>
      </w:pPr>
    </w:lvl>
    <w:lvl w:ilvl="5">
      <w:start w:val="1"/>
      <w:numFmt w:val="lowerRoman"/>
      <w:lvlText w:val="%6."/>
      <w:lvlJc w:val="right"/>
      <w:pPr>
        <w:ind w:left="7800" w:hanging="180"/>
      </w:pPr>
    </w:lvl>
    <w:lvl w:ilvl="6">
      <w:start w:val="1"/>
      <w:numFmt w:val="decimal"/>
      <w:lvlText w:val="%7."/>
      <w:lvlJc w:val="left"/>
      <w:pPr>
        <w:ind w:left="8520" w:hanging="360"/>
      </w:pPr>
    </w:lvl>
    <w:lvl w:ilvl="7">
      <w:start w:val="1"/>
      <w:numFmt w:val="lowerLetter"/>
      <w:lvlText w:val="%8."/>
      <w:lvlJc w:val="left"/>
      <w:pPr>
        <w:ind w:left="9240" w:hanging="360"/>
      </w:pPr>
    </w:lvl>
    <w:lvl w:ilvl="8">
      <w:start w:val="1"/>
      <w:numFmt w:val="lowerRoman"/>
      <w:lvlText w:val="%9."/>
      <w:lvlJc w:val="right"/>
      <w:pPr>
        <w:ind w:left="9960" w:hanging="180"/>
      </w:pPr>
    </w:lvl>
  </w:abstractNum>
  <w:abstractNum w:abstractNumId="2">
    <w:nsid w:val="24E47CB3"/>
    <w:multiLevelType w:val="hybridMultilevel"/>
    <w:tmpl w:val="238AB0C4"/>
    <w:lvl w:ilvl="0" w:tplc="9B185E24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">
    <w:nsid w:val="24EB0627"/>
    <w:multiLevelType w:val="hybridMultilevel"/>
    <w:tmpl w:val="805813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657D3F"/>
    <w:multiLevelType w:val="multilevel"/>
    <w:tmpl w:val="59B0527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291B2CB7"/>
    <w:multiLevelType w:val="hybridMultilevel"/>
    <w:tmpl w:val="6B4CE2F0"/>
    <w:lvl w:ilvl="0" w:tplc="5DC232A6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6">
    <w:nsid w:val="2D490356"/>
    <w:multiLevelType w:val="hybridMultilevel"/>
    <w:tmpl w:val="C8F85588"/>
    <w:lvl w:ilvl="0" w:tplc="028623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6321FD0"/>
    <w:multiLevelType w:val="hybridMultilevel"/>
    <w:tmpl w:val="6B4CE2F0"/>
    <w:lvl w:ilvl="0" w:tplc="5DC232A6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8">
    <w:nsid w:val="5C4D4191"/>
    <w:multiLevelType w:val="hybridMultilevel"/>
    <w:tmpl w:val="652A7DF6"/>
    <w:lvl w:ilvl="0" w:tplc="FFB2E4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D85034C"/>
    <w:multiLevelType w:val="hybridMultilevel"/>
    <w:tmpl w:val="093EF69C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AB4994"/>
    <w:multiLevelType w:val="hybridMultilevel"/>
    <w:tmpl w:val="D250DCA4"/>
    <w:lvl w:ilvl="0" w:tplc="18000B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5B81C71"/>
    <w:multiLevelType w:val="multilevel"/>
    <w:tmpl w:val="8CA2CA30"/>
    <w:lvl w:ilvl="0">
      <w:start w:val="1"/>
      <w:numFmt w:val="decimal"/>
      <w:lvlText w:val="%1."/>
      <w:lvlJc w:val="left"/>
      <w:pPr>
        <w:ind w:left="36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2">
    <w:nsid w:val="76667993"/>
    <w:multiLevelType w:val="hybridMultilevel"/>
    <w:tmpl w:val="0AC460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FF105C"/>
    <w:multiLevelType w:val="hybridMultilevel"/>
    <w:tmpl w:val="B60A4468"/>
    <w:lvl w:ilvl="0" w:tplc="FA72805C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num w:numId="1">
    <w:abstractNumId w:val="11"/>
  </w:num>
  <w:num w:numId="2">
    <w:abstractNumId w:val="1"/>
  </w:num>
  <w:num w:numId="3">
    <w:abstractNumId w:val="4"/>
  </w:num>
  <w:num w:numId="4">
    <w:abstractNumId w:val="3"/>
  </w:num>
  <w:num w:numId="5">
    <w:abstractNumId w:val="6"/>
  </w:num>
  <w:num w:numId="6">
    <w:abstractNumId w:val="10"/>
  </w:num>
  <w:num w:numId="7">
    <w:abstractNumId w:val="8"/>
  </w:num>
  <w:num w:numId="8">
    <w:abstractNumId w:val="13"/>
  </w:num>
  <w:num w:numId="9">
    <w:abstractNumId w:val="5"/>
  </w:num>
  <w:num w:numId="10">
    <w:abstractNumId w:val="9"/>
  </w:num>
  <w:num w:numId="11">
    <w:abstractNumId w:val="12"/>
  </w:num>
  <w:num w:numId="12">
    <w:abstractNumId w:val="7"/>
  </w:num>
  <w:num w:numId="13">
    <w:abstractNumId w:val="2"/>
  </w:num>
  <w:num w:numId="1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396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E3B12"/>
    <w:rsid w:val="000035BB"/>
    <w:rsid w:val="00015E5A"/>
    <w:rsid w:val="00023BF6"/>
    <w:rsid w:val="0002725C"/>
    <w:rsid w:val="0004005A"/>
    <w:rsid w:val="00042AD7"/>
    <w:rsid w:val="000479D3"/>
    <w:rsid w:val="000501CD"/>
    <w:rsid w:val="000505B8"/>
    <w:rsid w:val="00074468"/>
    <w:rsid w:val="00095BB6"/>
    <w:rsid w:val="000E050B"/>
    <w:rsid w:val="000E371D"/>
    <w:rsid w:val="000E56B8"/>
    <w:rsid w:val="000E77BD"/>
    <w:rsid w:val="0010373D"/>
    <w:rsid w:val="0010543F"/>
    <w:rsid w:val="00113A8F"/>
    <w:rsid w:val="0011506B"/>
    <w:rsid w:val="00156D41"/>
    <w:rsid w:val="0017270F"/>
    <w:rsid w:val="00185038"/>
    <w:rsid w:val="00187EB8"/>
    <w:rsid w:val="001900D9"/>
    <w:rsid w:val="00190E2F"/>
    <w:rsid w:val="00195FF2"/>
    <w:rsid w:val="00196DD0"/>
    <w:rsid w:val="001B49B2"/>
    <w:rsid w:val="001B5FCC"/>
    <w:rsid w:val="001D45D0"/>
    <w:rsid w:val="001E0FBE"/>
    <w:rsid w:val="001E49DA"/>
    <w:rsid w:val="001F5266"/>
    <w:rsid w:val="00216C8B"/>
    <w:rsid w:val="00231366"/>
    <w:rsid w:val="00234141"/>
    <w:rsid w:val="00267877"/>
    <w:rsid w:val="00276283"/>
    <w:rsid w:val="00276ACC"/>
    <w:rsid w:val="002972F8"/>
    <w:rsid w:val="00297C92"/>
    <w:rsid w:val="002C126D"/>
    <w:rsid w:val="002D0EEB"/>
    <w:rsid w:val="00332F51"/>
    <w:rsid w:val="00354A15"/>
    <w:rsid w:val="00376E80"/>
    <w:rsid w:val="0038006E"/>
    <w:rsid w:val="003E1FA8"/>
    <w:rsid w:val="003E54D5"/>
    <w:rsid w:val="00431BA1"/>
    <w:rsid w:val="00437DA8"/>
    <w:rsid w:val="00452F09"/>
    <w:rsid w:val="0046537E"/>
    <w:rsid w:val="004A5439"/>
    <w:rsid w:val="00513F4F"/>
    <w:rsid w:val="0053032F"/>
    <w:rsid w:val="00532661"/>
    <w:rsid w:val="0058100B"/>
    <w:rsid w:val="005833E0"/>
    <w:rsid w:val="00596D65"/>
    <w:rsid w:val="005C0201"/>
    <w:rsid w:val="006559BF"/>
    <w:rsid w:val="006A028E"/>
    <w:rsid w:val="006A32D1"/>
    <w:rsid w:val="006B20A5"/>
    <w:rsid w:val="006B60B3"/>
    <w:rsid w:val="006E37AA"/>
    <w:rsid w:val="006F23C2"/>
    <w:rsid w:val="00715F2F"/>
    <w:rsid w:val="0074536F"/>
    <w:rsid w:val="00772CF3"/>
    <w:rsid w:val="007A55CD"/>
    <w:rsid w:val="007B54AB"/>
    <w:rsid w:val="007D7434"/>
    <w:rsid w:val="008160B9"/>
    <w:rsid w:val="00823E73"/>
    <w:rsid w:val="0083086E"/>
    <w:rsid w:val="008406D5"/>
    <w:rsid w:val="0089157B"/>
    <w:rsid w:val="008C6EC7"/>
    <w:rsid w:val="008D6003"/>
    <w:rsid w:val="008D6232"/>
    <w:rsid w:val="008E3B12"/>
    <w:rsid w:val="008E77C0"/>
    <w:rsid w:val="009003D5"/>
    <w:rsid w:val="00935184"/>
    <w:rsid w:val="00950446"/>
    <w:rsid w:val="00962285"/>
    <w:rsid w:val="00966614"/>
    <w:rsid w:val="0097219F"/>
    <w:rsid w:val="00986C39"/>
    <w:rsid w:val="009A454F"/>
    <w:rsid w:val="009B5443"/>
    <w:rsid w:val="009E65C3"/>
    <w:rsid w:val="009F178D"/>
    <w:rsid w:val="00A14AAB"/>
    <w:rsid w:val="00AC7F39"/>
    <w:rsid w:val="00AF2BC5"/>
    <w:rsid w:val="00AF3B6A"/>
    <w:rsid w:val="00B0001A"/>
    <w:rsid w:val="00B2795C"/>
    <w:rsid w:val="00B41F72"/>
    <w:rsid w:val="00B50E1A"/>
    <w:rsid w:val="00B612BA"/>
    <w:rsid w:val="00B6542B"/>
    <w:rsid w:val="00B72F20"/>
    <w:rsid w:val="00B918F2"/>
    <w:rsid w:val="00BB7347"/>
    <w:rsid w:val="00BC30FB"/>
    <w:rsid w:val="00BF7093"/>
    <w:rsid w:val="00C23FD9"/>
    <w:rsid w:val="00C90A17"/>
    <w:rsid w:val="00CB010B"/>
    <w:rsid w:val="00CB1811"/>
    <w:rsid w:val="00CF6018"/>
    <w:rsid w:val="00D06C8F"/>
    <w:rsid w:val="00D130E5"/>
    <w:rsid w:val="00D428D0"/>
    <w:rsid w:val="00D550DD"/>
    <w:rsid w:val="00D8787C"/>
    <w:rsid w:val="00D91796"/>
    <w:rsid w:val="00D96C54"/>
    <w:rsid w:val="00DA1B11"/>
    <w:rsid w:val="00DA1F50"/>
    <w:rsid w:val="00DA21BD"/>
    <w:rsid w:val="00DF4F9C"/>
    <w:rsid w:val="00E009FB"/>
    <w:rsid w:val="00E1609E"/>
    <w:rsid w:val="00E2142A"/>
    <w:rsid w:val="00E42225"/>
    <w:rsid w:val="00E615A8"/>
    <w:rsid w:val="00E61C24"/>
    <w:rsid w:val="00E71A22"/>
    <w:rsid w:val="00E8333C"/>
    <w:rsid w:val="00E91FFF"/>
    <w:rsid w:val="00ED0CFE"/>
    <w:rsid w:val="00EE2817"/>
    <w:rsid w:val="00F22F76"/>
    <w:rsid w:val="00F245D6"/>
    <w:rsid w:val="00F274E4"/>
    <w:rsid w:val="00F35114"/>
    <w:rsid w:val="00F369A0"/>
    <w:rsid w:val="00F4442B"/>
    <w:rsid w:val="00FC0CD8"/>
    <w:rsid w:val="00FC6F73"/>
    <w:rsid w:val="00FF5A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lt-L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Calibri"/>
        <w:color w:val="000000"/>
        <w:sz w:val="22"/>
        <w:szCs w:val="22"/>
        <w:lang w:val="lt-LT" w:eastAsia="lt-LT" w:bidi="ar-SA"/>
      </w:rPr>
    </w:rPrDefault>
    <w:pPrDefault>
      <w:pPr>
        <w:pBdr>
          <w:top w:val="nil"/>
          <w:left w:val="nil"/>
          <w:bottom w:val="nil"/>
          <w:right w:val="nil"/>
          <w:between w:val="nil"/>
        </w:pBd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prastasis">
    <w:name w:val="Normal"/>
    <w:rsid w:val="00042AD7"/>
  </w:style>
  <w:style w:type="paragraph" w:styleId="Antrat1">
    <w:name w:val="heading 1"/>
    <w:basedOn w:val="prastasis"/>
    <w:next w:val="prastasis"/>
    <w:rsid w:val="00042AD7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Antrat2">
    <w:name w:val="heading 2"/>
    <w:basedOn w:val="prastasis"/>
    <w:next w:val="prastasis"/>
    <w:rsid w:val="00042AD7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Antrat3">
    <w:name w:val="heading 3"/>
    <w:basedOn w:val="prastasis"/>
    <w:next w:val="prastasis"/>
    <w:rsid w:val="00042AD7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Antrat4">
    <w:name w:val="heading 4"/>
    <w:basedOn w:val="prastasis"/>
    <w:next w:val="prastasis"/>
    <w:rsid w:val="00042AD7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Antrat5">
    <w:name w:val="heading 5"/>
    <w:basedOn w:val="prastasis"/>
    <w:next w:val="prastasis"/>
    <w:rsid w:val="00042AD7"/>
    <w:pPr>
      <w:keepNext/>
      <w:keepLines/>
      <w:spacing w:before="220" w:after="40"/>
      <w:outlineLvl w:val="4"/>
    </w:pPr>
    <w:rPr>
      <w:b/>
    </w:rPr>
  </w:style>
  <w:style w:type="paragraph" w:styleId="Antrat6">
    <w:name w:val="heading 6"/>
    <w:basedOn w:val="prastasis"/>
    <w:next w:val="prastasis"/>
    <w:rsid w:val="00042AD7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Numatytasispastraiposriftas">
    <w:name w:val="Default Paragraph Font"/>
    <w:uiPriority w:val="1"/>
    <w:semiHidden/>
    <w:unhideWhenUsed/>
  </w:style>
  <w:style w:type="table" w:default="1" w:styleId="prastojilent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raonra">
    <w:name w:val="No List"/>
    <w:uiPriority w:val="99"/>
    <w:semiHidden/>
    <w:unhideWhenUsed/>
  </w:style>
  <w:style w:type="table" w:customStyle="1" w:styleId="TableNormal1">
    <w:name w:val="Table Normal1"/>
    <w:rsid w:val="00042AD7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Pavadinimas">
    <w:name w:val="Title"/>
    <w:basedOn w:val="prastasis"/>
    <w:next w:val="prastasis"/>
    <w:rsid w:val="00042AD7"/>
    <w:pPr>
      <w:keepNext/>
      <w:keepLines/>
      <w:spacing w:before="480" w:after="120"/>
    </w:pPr>
    <w:rPr>
      <w:b/>
      <w:sz w:val="72"/>
      <w:szCs w:val="72"/>
    </w:rPr>
  </w:style>
  <w:style w:type="paragraph" w:styleId="Antrinispavadinimas">
    <w:name w:val="Subtitle"/>
    <w:basedOn w:val="prastasis"/>
    <w:next w:val="prastasis"/>
    <w:rsid w:val="00042AD7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1"/>
    <w:rsid w:val="00042AD7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0">
    <w:basedOn w:val="TableNormal1"/>
    <w:rsid w:val="00042AD7"/>
    <w:pPr>
      <w:spacing w:after="0" w:line="240" w:lineRule="auto"/>
    </w:p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rastasis1">
    <w:name w:val="Įprastasis1"/>
    <w:rsid w:val="009F178D"/>
    <w:pPr>
      <w:spacing w:after="0"/>
      <w:ind w:left="357"/>
    </w:pPr>
    <w:rPr>
      <w:lang w:eastAsia="en-US"/>
    </w:rPr>
  </w:style>
  <w:style w:type="paragraph" w:styleId="prastasistinklapis">
    <w:name w:val="Normal (Web)"/>
    <w:basedOn w:val="prastasis"/>
    <w:uiPriority w:val="99"/>
    <w:semiHidden/>
    <w:unhideWhenUsed/>
    <w:rsid w:val="00B0001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auto"/>
      <w:sz w:val="24"/>
      <w:szCs w:val="24"/>
    </w:rPr>
  </w:style>
  <w:style w:type="table" w:styleId="Lentelstinklelis">
    <w:name w:val="Table Grid"/>
    <w:basedOn w:val="prastojilentel"/>
    <w:uiPriority w:val="59"/>
    <w:rsid w:val="00297C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ebesliotekstas">
    <w:name w:val="Balloon Text"/>
    <w:basedOn w:val="prastasis"/>
    <w:link w:val="DebesliotekstasDiagrama"/>
    <w:uiPriority w:val="99"/>
    <w:semiHidden/>
    <w:unhideWhenUsed/>
    <w:rsid w:val="000E05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ebesliotekstasDiagrama">
    <w:name w:val="Debesėlio tekstas Diagrama"/>
    <w:basedOn w:val="Numatytasispastraiposriftas"/>
    <w:link w:val="Debesliotekstas"/>
    <w:uiPriority w:val="99"/>
    <w:semiHidden/>
    <w:rsid w:val="000E050B"/>
    <w:rPr>
      <w:rFonts w:ascii="Tahoma" w:hAnsi="Tahoma" w:cs="Tahoma"/>
      <w:sz w:val="16"/>
      <w:szCs w:val="16"/>
    </w:rPr>
  </w:style>
  <w:style w:type="paragraph" w:styleId="Sraopastraipa">
    <w:name w:val="List Paragraph"/>
    <w:basedOn w:val="prastasis"/>
    <w:uiPriority w:val="34"/>
    <w:qFormat/>
    <w:rsid w:val="0004005A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</w:pBdr>
      <w:spacing w:after="200" w:line="276" w:lineRule="auto"/>
      <w:ind w:left="720"/>
      <w:contextualSpacing/>
    </w:pPr>
    <w:rPr>
      <w:rFonts w:asciiTheme="minorHAnsi" w:eastAsiaTheme="minorHAnsi" w:hAnsiTheme="minorHAnsi" w:cstheme="minorBidi"/>
      <w:color w:val="auto"/>
    </w:rPr>
  </w:style>
  <w:style w:type="character" w:styleId="Hipersaitas">
    <w:name w:val="Hyperlink"/>
    <w:basedOn w:val="Numatytasispastraiposriftas"/>
    <w:uiPriority w:val="99"/>
    <w:unhideWhenUsed/>
    <w:rsid w:val="0004005A"/>
    <w:rPr>
      <w:color w:val="0000FF" w:themeColor="hyperlink"/>
      <w:u w:val="single"/>
    </w:rPr>
  </w:style>
  <w:style w:type="paragraph" w:styleId="Antrats">
    <w:name w:val="header"/>
    <w:basedOn w:val="prastasis"/>
    <w:link w:val="AntratsDiagrama"/>
    <w:uiPriority w:val="99"/>
    <w:unhideWhenUsed/>
    <w:rsid w:val="0002725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ntratsDiagrama">
    <w:name w:val="Antraštės Diagrama"/>
    <w:basedOn w:val="Numatytasispastraiposriftas"/>
    <w:link w:val="Antrats"/>
    <w:uiPriority w:val="99"/>
    <w:rsid w:val="0002725C"/>
  </w:style>
  <w:style w:type="paragraph" w:styleId="Porat">
    <w:name w:val="footer"/>
    <w:basedOn w:val="prastasis"/>
    <w:link w:val="PoratDiagrama"/>
    <w:uiPriority w:val="99"/>
    <w:unhideWhenUsed/>
    <w:rsid w:val="0002725C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oratDiagrama">
    <w:name w:val="Poraštė Diagrama"/>
    <w:basedOn w:val="Numatytasispastraiposriftas"/>
    <w:link w:val="Porat"/>
    <w:uiPriority w:val="99"/>
    <w:rsid w:val="0002725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41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9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082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0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843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64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1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04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93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1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87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019819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06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2390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315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672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87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48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99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252BCAA-EF12-4317-94AF-5E5A96E3E5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</TotalTime>
  <Pages>4</Pages>
  <Words>1649</Words>
  <Characters>940</Characters>
  <Application>Microsoft Office Word</Application>
  <DocSecurity>0</DocSecurity>
  <Lines>7</Lines>
  <Paragraphs>5</Paragraphs>
  <ScaleCrop>false</ScaleCrop>
  <HeadingPairs>
    <vt:vector size="6" baseType="variant">
      <vt:variant>
        <vt:lpstr>Pavadinimas</vt:lpstr>
      </vt:variant>
      <vt:variant>
        <vt:i4>1</vt:i4>
      </vt:variant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Reanimator Extreme Edition</Company>
  <LinksUpToDate>false</LinksUpToDate>
  <CharactersWithSpaces>25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gina Kaušienė</dc:creator>
  <cp:lastModifiedBy>Dalia</cp:lastModifiedBy>
  <cp:revision>30</cp:revision>
  <cp:lastPrinted>2018-05-25T04:59:00Z</cp:lastPrinted>
  <dcterms:created xsi:type="dcterms:W3CDTF">2018-06-27T19:44:00Z</dcterms:created>
  <dcterms:modified xsi:type="dcterms:W3CDTF">2019-01-14T08:56:00Z</dcterms:modified>
</cp:coreProperties>
</file>